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eastAsia="黑体"/>
          <w:b/>
          <w:bCs/>
          <w:sz w:val="24"/>
        </w:rPr>
      </w:pPr>
      <w:bookmarkStart w:id="0" w:name="_GoBack"/>
      <w:bookmarkEnd w:id="0"/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22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招生考试</w:t>
      </w:r>
      <w:r>
        <w:rPr>
          <w:b/>
          <w:sz w:val="32"/>
          <w:szCs w:val="32"/>
        </w:rPr>
        <w:t>初试考试大纲</w:t>
      </w:r>
    </w:p>
    <w:p>
      <w:pPr>
        <w:spacing w:line="300" w:lineRule="auto"/>
        <w:rPr>
          <w:rFonts w:hint="eastAsia" w:ascii="黑体" w:eastAsia="黑体"/>
          <w:sz w:val="24"/>
        </w:rPr>
      </w:pP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科目代码：</w:t>
      </w:r>
      <w:r>
        <w:rPr>
          <w:rFonts w:ascii="宋体" w:hAnsi="宋体"/>
          <w:sz w:val="24"/>
        </w:rPr>
        <w:t>601</w: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科目名称：高等代数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适用专业：数学类各专业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考试时间：3小时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考试方式：笔试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总　　分：150 分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考试范围：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一、</w:t>
      </w:r>
      <w:r>
        <w:rPr>
          <w:rFonts w:ascii="宋体" w:hAnsi="宋体"/>
          <w:sz w:val="24"/>
        </w:rPr>
        <w:t>多项式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．多项式的带余除法及整除性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2．多项式的因式分解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t>最大公因式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t>互素</w: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sz w:val="24"/>
        </w:rPr>
        <w:t>重因式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3. </w:t>
      </w:r>
      <w:r>
        <w:rPr>
          <w:rFonts w:ascii="宋体" w:hAnsi="宋体"/>
          <w:sz w:val="24"/>
        </w:rPr>
        <w:t>不可约多项式的判定</w:t>
      </w:r>
      <w:r>
        <w:rPr>
          <w:rFonts w:hint="eastAsia" w:ascii="宋体" w:hAnsi="宋体"/>
          <w:sz w:val="24"/>
        </w:rPr>
        <w:t>和性质</w:t>
      </w:r>
      <w:r>
        <w:rPr>
          <w:rFonts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．多项式函数与多项式的根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5. </w:t>
      </w:r>
      <w:r>
        <w:rPr>
          <w:rFonts w:ascii="宋体" w:hAnsi="宋体"/>
          <w:sz w:val="24"/>
        </w:rPr>
        <w:t>复系数与实系数多项式的因式分解，有理系数多项式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二、行列式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行列式的定义及性质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行列式按一行（列）展开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运用行列式的性质及展开定理等计算行列式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三、线性方程组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线性方程组的</w:t>
      </w:r>
      <w:r>
        <w:rPr>
          <w:rFonts w:hint="eastAsia" w:ascii="宋体" w:hAnsi="宋体"/>
          <w:sz w:val="24"/>
        </w:rPr>
        <w:t>求解和讨论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2．线性方程组有解的判别定理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3．线性方程组解的结构</w:t>
      </w:r>
      <w:r>
        <w:rPr>
          <w:rFonts w:hint="eastAsia" w:ascii="宋体" w:hAnsi="宋体"/>
          <w:sz w:val="24"/>
        </w:rPr>
        <w:t>及其</w:t>
      </w:r>
      <w:r>
        <w:rPr>
          <w:rFonts w:ascii="宋体" w:hAnsi="宋体"/>
          <w:sz w:val="24"/>
        </w:rPr>
        <w:t>解</w:t>
      </w:r>
      <w:r>
        <w:rPr>
          <w:rFonts w:hint="eastAsia" w:ascii="宋体" w:hAnsi="宋体"/>
          <w:sz w:val="24"/>
        </w:rPr>
        <w:t>空间的讨论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四、矩阵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矩阵的基本运算、矩阵的分块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2．矩阵的初等变换、初等矩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3. </w:t>
      </w:r>
      <w:r>
        <w:rPr>
          <w:rFonts w:ascii="宋体" w:hAnsi="宋体"/>
          <w:sz w:val="24"/>
        </w:rPr>
        <w:t>矩阵的等价、</w:t>
      </w:r>
      <w:r>
        <w:rPr>
          <w:rFonts w:hint="eastAsia" w:ascii="宋体" w:hAnsi="宋体"/>
          <w:sz w:val="24"/>
        </w:rPr>
        <w:t>合同、正交相似</w:t>
      </w:r>
      <w:r>
        <w:rPr>
          <w:rFonts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．逆矩阵、伴随矩阵及其性质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矩阵的</w:t>
      </w:r>
      <w:r>
        <w:rPr>
          <w:rFonts w:hint="eastAsia" w:ascii="宋体" w:hAnsi="宋体"/>
          <w:sz w:val="24"/>
        </w:rPr>
        <w:t>秩</w:t>
      </w:r>
      <w:r>
        <w:rPr>
          <w:rFonts w:ascii="宋体" w:hAnsi="宋体"/>
          <w:sz w:val="24"/>
        </w:rPr>
        <w:t>，矩阵乘积的行列式与秩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6. </w:t>
      </w:r>
      <w:r>
        <w:rPr>
          <w:rFonts w:ascii="宋体" w:hAnsi="宋体"/>
          <w:sz w:val="24"/>
        </w:rPr>
        <w:t>运用初等变换法求矩阵的秩及逆矩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. 矩阵的特征值与特征向量，对角化矩阵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五、二次型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二次型及其矩阵表示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．</w:t>
      </w:r>
      <w:r>
        <w:rPr>
          <w:rFonts w:hint="eastAsia" w:ascii="宋体" w:hAnsi="宋体"/>
          <w:sz w:val="24"/>
        </w:rPr>
        <w:t>实数域和复数域上</w:t>
      </w:r>
      <w:r>
        <w:rPr>
          <w:rFonts w:ascii="宋体" w:hAnsi="宋体"/>
          <w:sz w:val="24"/>
        </w:rPr>
        <w:t>二次型</w:t>
      </w:r>
      <w:r>
        <w:rPr>
          <w:rFonts w:hint="eastAsia" w:ascii="宋体" w:hAnsi="宋体"/>
          <w:sz w:val="24"/>
        </w:rPr>
        <w:t>的</w:t>
      </w:r>
      <w:r>
        <w:rPr>
          <w:rFonts w:ascii="宋体" w:hAnsi="宋体"/>
          <w:sz w:val="24"/>
        </w:rPr>
        <w:t>标准</w:t>
      </w:r>
      <w:r>
        <w:rPr>
          <w:rFonts w:hint="eastAsia" w:ascii="宋体" w:hAnsi="宋体"/>
          <w:sz w:val="24"/>
        </w:rPr>
        <w:t>形与</w:t>
      </w:r>
      <w:r>
        <w:rPr>
          <w:rFonts w:ascii="宋体" w:hAnsi="宋体"/>
          <w:sz w:val="24"/>
        </w:rPr>
        <w:t>规范形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正定二次型</w:t>
      </w:r>
      <w:r>
        <w:rPr>
          <w:rFonts w:hint="eastAsia" w:ascii="宋体" w:hAnsi="宋体"/>
          <w:sz w:val="24"/>
        </w:rPr>
        <w:t>及其讨论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六、线性空间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线性空间、子空间的定义与性质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向量组的线性相关性</w:t>
      </w:r>
      <w:r>
        <w:rPr>
          <w:rFonts w:hint="eastAsia" w:ascii="宋体" w:hAnsi="宋体"/>
          <w:sz w:val="24"/>
        </w:rPr>
        <w:t>、极大线性无关组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. 线性</w:t>
      </w:r>
      <w:r>
        <w:rPr>
          <w:rFonts w:ascii="宋体" w:hAnsi="宋体"/>
          <w:sz w:val="24"/>
        </w:rPr>
        <w:t>空间的基、维数、向量关于基的坐标，基变换与坐标变换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 </w:t>
      </w:r>
      <w:r>
        <w:rPr>
          <w:rFonts w:ascii="宋体" w:hAnsi="宋体"/>
          <w:sz w:val="24"/>
        </w:rPr>
        <w:t>生成子空间，</w:t>
      </w:r>
      <w:r>
        <w:rPr>
          <w:rFonts w:hint="eastAsia" w:ascii="宋体" w:hAnsi="宋体"/>
          <w:sz w:val="24"/>
        </w:rPr>
        <w:t>子空间的交，</w:t>
      </w:r>
      <w:r>
        <w:rPr>
          <w:rFonts w:ascii="宋体" w:hAnsi="宋体"/>
          <w:sz w:val="24"/>
        </w:rPr>
        <w:t>子空间的和与直和、维数公式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七、线性变换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线性变换的定义、性质与运算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线性变换的矩阵表示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线性变换的核、值域的概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 </w:t>
      </w:r>
      <w:r>
        <w:rPr>
          <w:rFonts w:ascii="宋体" w:hAnsi="宋体"/>
          <w:sz w:val="24"/>
        </w:rPr>
        <w:t>线性变换及其矩阵的</w:t>
      </w:r>
      <w:r>
        <w:rPr>
          <w:rFonts w:hint="eastAsia" w:ascii="宋体" w:hAnsi="宋体"/>
          <w:sz w:val="24"/>
        </w:rPr>
        <w:t>特征多项式、</w:t>
      </w:r>
      <w:r>
        <w:rPr>
          <w:rFonts w:ascii="宋体" w:hAnsi="宋体"/>
          <w:sz w:val="24"/>
        </w:rPr>
        <w:t>特征值和特征向量的概念和计算、特征子空间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线性变换的不变子空间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八、欧式空间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内积与欧氏空间的定义及性质，向量的长度、夹角、距离，正交矩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正交子空间与正交补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欧氏空间的度量矩阵、标准正交基、线性无关向量组的Schmidt正交化方法；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．正交变换与正交矩阵的等价条件，对称变换的概念与性质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实对称矩阵的正交相似对角化的求法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黑体" w:eastAsia="黑体"/>
          <w:sz w:val="24"/>
        </w:rPr>
      </w:pPr>
    </w:p>
    <w:p>
      <w:pPr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样 题 ：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</w:rPr>
      </w:pPr>
      <w:r>
        <w:rPr>
          <w:rFonts w:hint="eastAsia"/>
          <w:kern w:val="2"/>
          <w:sz w:val="24"/>
          <w:szCs w:val="24"/>
        </w:rPr>
        <w:t>一、（15分）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5.8pt;width:27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10"/>
          <w:sz w:val="24"/>
        </w:rPr>
        <w:object>
          <v:shape id="_x0000_i1026" o:spt="75" type="#_x0000_t75" style="height:15.8pt;width:26.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是非零多项式，且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5.8pt;width:150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是一个不可约多项式，证明：</w:t>
      </w:r>
      <w:r>
        <w:rPr>
          <w:rFonts w:ascii="宋体" w:hAnsi="宋体"/>
          <w:position w:val="-14"/>
          <w:sz w:val="24"/>
        </w:rPr>
        <w:object>
          <v:shape id="_x0000_i1028" o:spt="75" type="#_x0000_t75" style="height:20.2pt;width:7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二、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5</w:t>
      </w:r>
      <w:r>
        <w:rPr>
          <w:rFonts w:hint="eastAsia" w:ascii="宋体" w:hAnsi="宋体"/>
          <w:sz w:val="24"/>
          <w:szCs w:val="24"/>
        </w:rPr>
        <w:t>分）设</w:t>
      </w:r>
      <w:r>
        <w:rPr>
          <w:rFonts w:ascii="宋体" w:hAnsi="宋体"/>
          <w:position w:val="-12"/>
          <w:sz w:val="24"/>
          <w:szCs w:val="24"/>
        </w:rPr>
        <w:object>
          <v:shape id="_x0000_i1029" o:spt="75" type="#_x0000_t75" style="height:19pt;width:131.05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整系数多项式. 证明：若</w:t>
      </w:r>
      <w:r>
        <w:rPr>
          <w:rFonts w:ascii="宋体" w:hAnsi="宋体"/>
          <w:position w:val="-6"/>
          <w:sz w:val="24"/>
          <w:szCs w:val="24"/>
        </w:rPr>
        <w:object>
          <v:shape id="_x0000_i1030" o:spt="75" type="#_x0000_t75" style="height:11pt;width:10.05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偶数，</w:t>
      </w:r>
      <w:r>
        <w:rPr>
          <w:rFonts w:ascii="宋体" w:hAnsi="宋体"/>
          <w:position w:val="-12"/>
          <w:sz w:val="24"/>
          <w:szCs w:val="24"/>
        </w:rPr>
        <w:object>
          <v:shape id="_x0000_i1031" o:spt="75" type="#_x0000_t75" style="height:18pt;width:43.35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奇数，则</w:t>
      </w:r>
      <w:r>
        <w:rPr>
          <w:rFonts w:ascii="宋体" w:hAnsi="宋体"/>
          <w:position w:val="-10"/>
          <w:sz w:val="24"/>
          <w:szCs w:val="24"/>
        </w:rPr>
        <w:object>
          <v:shape id="_x0000_i1032" o:spt="75" type="#_x0000_t75" style="height:16pt;width:27.25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无有理根.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kern w:val="2"/>
          <w:sz w:val="24"/>
          <w:szCs w:val="24"/>
        </w:rPr>
        <w:t>三、（15分）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4"/>
          <w:sz w:val="24"/>
        </w:rPr>
        <w:object>
          <v:shape id="_x0000_i1033" o:spt="75" type="#_x0000_t75" style="height:10pt;width:11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阶行列式：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4"/>
          <w:szCs w:val="21"/>
        </w:rPr>
        <w:object>
          <v:shape id="_x0000_i1034" o:spt="75" type="#_x0000_t75" style="height:110pt;width:13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四、（20分）设</w:t>
      </w:r>
      <w:r>
        <w:rPr>
          <w:rFonts w:hint="eastAsia" w:ascii="宋体" w:hAnsi="宋体"/>
          <w:sz w:val="24"/>
          <w:szCs w:val="24"/>
        </w:rPr>
        <w:t>线性方程组</w:t>
      </w:r>
      <w:r>
        <w:rPr>
          <w:rFonts w:ascii="宋体" w:hAnsi="宋体"/>
          <w:position w:val="-10"/>
          <w:sz w:val="24"/>
          <w:szCs w:val="24"/>
        </w:rPr>
        <w:object>
          <v:shape id="_x0000_i1035" o:spt="75" type="#_x0000_t75" style="height:16.9pt;width:9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ascii="宋体" w:hAnsi="宋体"/>
          <w:position w:val="-50"/>
          <w:sz w:val="24"/>
          <w:szCs w:val="24"/>
        </w:rPr>
        <w:object>
          <v:shape id="_x0000_i1036" o:spt="75" type="#_x0000_t75" style="height:55.65pt;width:98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 xml:space="preserve">. </w:t>
      </w:r>
    </w:p>
    <w:p>
      <w:pPr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讨论参量</w:t>
      </w:r>
      <w:r>
        <w:rPr>
          <w:rFonts w:ascii="宋体" w:hAnsi="宋体"/>
          <w:position w:val="-6"/>
          <w:sz w:val="24"/>
          <w:szCs w:val="24"/>
        </w:rPr>
        <w:object>
          <v:shape id="_x0000_i1037" o:spt="75" type="#_x0000_t75" style="height:13.8pt;width:11.4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取何值时，上述方程组有唯一解？无解？有无穷多解？有解时写出所有解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五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，第1小题7分，第2小题8分）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38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一向量组，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（1）若</w:t>
      </w:r>
      <w:r>
        <w:rPr>
          <w:rFonts w:ascii="宋体" w:hAnsi="宋体"/>
          <w:position w:val="-12"/>
          <w:sz w:val="24"/>
        </w:rPr>
        <w:object>
          <v:shape id="_x0000_i1039" o:spt="75" type="#_x0000_t75" style="height:18pt;width:129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，则</w:t>
      </w:r>
      <w:r>
        <w:rPr>
          <w:rFonts w:ascii="宋体" w:hAnsi="宋体"/>
          <w:position w:val="-12"/>
          <w:sz w:val="24"/>
        </w:rPr>
        <w:object>
          <v:shape id="_x0000_i1040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（2）若</w:t>
      </w:r>
      <w:r>
        <w:rPr>
          <w:rFonts w:ascii="宋体" w:hAnsi="宋体"/>
          <w:position w:val="-12"/>
          <w:sz w:val="24"/>
        </w:rPr>
        <w:object>
          <v:shape id="_x0000_i1041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，则</w:t>
      </w:r>
      <w:r>
        <w:rPr>
          <w:rFonts w:ascii="宋体" w:hAnsi="宋体"/>
          <w:position w:val="-12"/>
          <w:sz w:val="24"/>
        </w:rPr>
        <w:object>
          <v:shape id="_x0000_i1042" o:spt="75" type="#_x0000_t75" style="height:18pt;width:129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（相关）</w:t>
      </w:r>
      <w:r>
        <w:rPr>
          <w:rFonts w:ascii="宋体" w:hAnsi="宋体"/>
          <w:position w:val="-6"/>
          <w:sz w:val="24"/>
        </w:rPr>
        <w:object>
          <v:shape id="_x0000_i1043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104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奇（偶）数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ascii="宋体" w:hAnsi="宋体"/>
          <w:kern w:val="2"/>
          <w:sz w:val="24"/>
          <w:szCs w:val="24"/>
        </w:rPr>
        <w:t>六、</w:t>
      </w:r>
      <w:r>
        <w:rPr>
          <w:rFonts w:hint="eastAsia"/>
          <w:kern w:val="2"/>
          <w:sz w:val="24"/>
          <w:szCs w:val="24"/>
        </w:rPr>
        <w:t>（10分）</w:t>
      </w:r>
      <w:r>
        <w:rPr>
          <w:rFonts w:hint="eastAsia" w:ascii="宋体" w:hAnsi="宋体"/>
          <w:sz w:val="24"/>
          <w:szCs w:val="24"/>
        </w:rPr>
        <w:t>设</w:t>
      </w:r>
      <w:r>
        <w:rPr>
          <w:rFonts w:ascii="宋体" w:hAnsi="宋体"/>
          <w:position w:val="-14"/>
          <w:sz w:val="24"/>
          <w:szCs w:val="24"/>
        </w:rPr>
        <w:object>
          <v:shape id="_x0000_i1045" o:spt="75" type="#_x0000_t75" style="height:19.1pt;width:55.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实矩阵，</w:t>
      </w:r>
      <w:r>
        <w:rPr>
          <w:rFonts w:ascii="宋体" w:hAnsi="宋体"/>
          <w:position w:val="-14"/>
          <w:sz w:val="24"/>
          <w:szCs w:val="24"/>
        </w:rPr>
        <w:object>
          <v:shape id="_x0000_i1046" o:spt="75" type="#_x0000_t75" style="height:19.1pt;width:15.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</w:t>
      </w:r>
      <w:r>
        <w:rPr>
          <w:rFonts w:ascii="宋体" w:hAnsi="宋体"/>
          <w:position w:val="-14"/>
          <w:sz w:val="24"/>
          <w:szCs w:val="24"/>
        </w:rPr>
        <w:object>
          <v:shape id="_x0000_i1047" o:spt="75" type="#_x0000_t75" style="height:19.1pt;width:13.6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代数余子式，并且</w:t>
      </w:r>
      <w:r>
        <w:rPr>
          <w:rFonts w:ascii="宋体" w:hAnsi="宋体"/>
          <w:position w:val="-14"/>
          <w:sz w:val="24"/>
          <w:szCs w:val="24"/>
        </w:rPr>
        <w:object>
          <v:shape id="_x0000_i1048" o:spt="75" type="#_x0000_t75" style="height:19.1pt;width:45.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49" o:spt="75" type="#_x0000_t75" style="height:16.35pt;width:70.3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如果</w:t>
      </w:r>
      <w:r>
        <w:rPr>
          <w:rFonts w:ascii="宋体" w:hAnsi="宋体"/>
          <w:position w:val="-12"/>
          <w:sz w:val="24"/>
          <w:szCs w:val="24"/>
        </w:rPr>
        <w:object>
          <v:shape id="_x0000_i1050" o:spt="75" type="#_x0000_t75" style="height:18pt;width:34.9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那么</w:t>
      </w:r>
      <w:r>
        <w:rPr>
          <w:rFonts w:ascii="宋体" w:hAnsi="宋体"/>
          <w:position w:val="-4"/>
          <w:sz w:val="24"/>
          <w:szCs w:val="24"/>
        </w:rPr>
        <w:object>
          <v:shape id="_x0000_i1051" o:spt="75" type="#_x0000_t75" style="height:13.1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一个可逆矩阵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七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）设</w:t>
      </w:r>
      <w:r>
        <w:rPr>
          <w:position w:val="-4"/>
          <w:sz w:val="24"/>
        </w:rPr>
        <w:object>
          <v:shape id="_x0000_i105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</w:t>
      </w:r>
      <w:r>
        <w:rPr>
          <w:position w:val="-6"/>
          <w:sz w:val="24"/>
        </w:rPr>
        <w:object>
          <v:shape id="_x0000_i105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7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阶实方阵. 证明：</w:t>
      </w:r>
      <w:r>
        <w:rPr>
          <w:position w:val="-10"/>
          <w:sz w:val="24"/>
        </w:rPr>
        <w:object>
          <v:shape id="_x0000_i1054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当且仅当存在</w:t>
      </w:r>
      <w:r>
        <w:rPr>
          <w:position w:val="-6"/>
          <w:sz w:val="24"/>
        </w:rPr>
        <w:object>
          <v:shape id="_x0000_i105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阶实方阵</w:t>
      </w:r>
      <w:r>
        <w:rPr>
          <w:position w:val="-4"/>
          <w:sz w:val="24"/>
        </w:rPr>
        <w:object>
          <v:shape id="_x0000_i10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使得</w:t>
      </w:r>
      <w:r>
        <w:rPr>
          <w:position w:val="-4"/>
          <w:sz w:val="24"/>
        </w:rPr>
        <w:object>
          <v:shape id="_x0000_i1057" o:spt="75" type="#_x0000_t75" style="height:15pt;width:57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4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正定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八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）</w:t>
      </w:r>
      <w:r>
        <w:rPr>
          <w:rFonts w:ascii="宋体" w:hAnsi="宋体"/>
          <w:position w:val="-6"/>
          <w:sz w:val="24"/>
          <w:szCs w:val="24"/>
        </w:rPr>
        <w:object>
          <v:shape id="_x0000_i1077" o:spt="75" type="#_x0000_t75" style="height:13.8pt;width:1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7" DrawAspect="Content" ObjectID="_1468075758" r:id="rId6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数域</w:t>
      </w:r>
      <w:r>
        <w:rPr>
          <w:rFonts w:ascii="宋体" w:hAnsi="宋体"/>
          <w:position w:val="-4"/>
          <w:sz w:val="24"/>
          <w:szCs w:val="24"/>
        </w:rPr>
        <w:object>
          <v:shape id="_x0000_i1078" o:spt="75" type="#_x0000_t75" style="height:13.2pt;width:12.2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59" r:id="rId6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上四维向量空间，</w:t>
      </w:r>
      <w:r>
        <w:rPr>
          <w:rFonts w:ascii="宋体" w:hAnsi="宋体"/>
          <w:position w:val="-10"/>
          <w:sz w:val="24"/>
          <w:szCs w:val="24"/>
        </w:rPr>
        <w:t xml:space="preserve"> </w:t>
      </w:r>
      <w:r>
        <w:rPr>
          <w:rFonts w:ascii="宋体" w:hAnsi="宋体"/>
          <w:position w:val="-10"/>
          <w:sz w:val="24"/>
          <w:szCs w:val="24"/>
        </w:rPr>
        <w:object>
          <v:shape id="_x0000_i1066" o:spt="75" type="#_x0000_t75" style="height:16.8pt;width:7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66" DrawAspect="Content" ObjectID="_1468075760" r:id="rId7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67" o:spt="75" type="#_x0000_t75" style="height:16.8pt;width:67.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67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2"/>
          <w:sz w:val="24"/>
          <w:szCs w:val="24"/>
        </w:rPr>
        <w:object>
          <v:shape id="_x0000_i1068" o:spt="75" type="#_x0000_t75" style="height:18pt;width:73.8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3" ShapeID="_x0000_i1068" DrawAspect="Content" ObjectID="_1468075762" r:id="rId7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69" o:spt="75" type="#_x0000_t75" style="height:16.8pt;width:61.2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69" DrawAspect="Content" ObjectID="_1468075763" r:id="rId7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70" o:spt="75" type="#_x0000_t75" style="height:16.8pt;width:72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70" DrawAspect="Content" ObjectID="_1468075764" r:id="rId7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2"/>
          <w:sz w:val="24"/>
          <w:szCs w:val="24"/>
        </w:rPr>
        <w:object>
          <v:shape id="_x0000_i1071" o:spt="75" type="#_x0000_t75" style="height:18pt;width:73.8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71" DrawAspect="Content" ObjectID="_1468075765" r:id="rId8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6"/>
          <w:sz w:val="24"/>
          <w:szCs w:val="24"/>
        </w:rPr>
        <w:object>
          <v:shape id="_x0000_i1076" o:spt="75" type="#_x0000_t75" style="height:13.8pt;width:1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6" DrawAspect="Content" ObjectID="_1468075766" r:id="rId8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子空间</w:t>
      </w:r>
      <w:r>
        <w:rPr>
          <w:rFonts w:ascii="宋体" w:hAnsi="宋体"/>
          <w:position w:val="-12"/>
          <w:sz w:val="24"/>
          <w:szCs w:val="24"/>
        </w:rPr>
        <w:object>
          <v:shape id="_x0000_i1072" o:spt="75" type="#_x0000_t75" style="height:18pt;width:88.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72" DrawAspect="Content" ObjectID="_1468075767" r:id="rId8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，  </w:t>
      </w:r>
      <w:r>
        <w:rPr>
          <w:rFonts w:ascii="宋体" w:hAnsi="宋体"/>
          <w:position w:val="-12"/>
          <w:sz w:val="24"/>
          <w:szCs w:val="24"/>
        </w:rPr>
        <w:object>
          <v:shape id="_x0000_i1073" o:spt="75" type="#_x0000_t75" style="height:18pt;width:90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73" DrawAspect="Content" ObjectID="_1468075768" r:id="rId8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求</w:t>
      </w:r>
      <w:r>
        <w:rPr>
          <w:rFonts w:ascii="宋体" w:hAnsi="宋体"/>
          <w:position w:val="-10"/>
          <w:sz w:val="24"/>
          <w:szCs w:val="24"/>
        </w:rPr>
        <w:object>
          <v:shape id="_x0000_i1074" o:spt="75" type="#_x0000_t75" style="height:16.8pt;width:3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4" DrawAspect="Content" ObjectID="_1468075769" r:id="rId8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与</w:t>
      </w:r>
      <w:r>
        <w:rPr>
          <w:rFonts w:ascii="宋体" w:hAnsi="宋体"/>
          <w:position w:val="-10"/>
          <w:sz w:val="24"/>
          <w:szCs w:val="24"/>
        </w:rPr>
        <w:object>
          <v:shape id="_x0000_i1075" o:spt="75" type="#_x0000_t75" style="height:16.8pt;width:37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5" DrawAspect="Content" ObjectID="_1468075770" r:id="rId8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维数和一组基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九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，第1小题7分，第2小题8分）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设</w:t>
      </w:r>
      <w:r>
        <w:rPr>
          <w:position w:val="-6"/>
          <w:sz w:val="24"/>
        </w:rPr>
        <w:object>
          <v:shape id="_x0000_i1059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71" r:id="rId91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数域</w:t>
      </w:r>
      <w:r>
        <w:rPr>
          <w:position w:val="-4"/>
          <w:sz w:val="24"/>
        </w:rPr>
        <w:object>
          <v:shape id="_x0000_i10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72" r:id="rId93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上</w:t>
      </w:r>
      <w:r>
        <w:rPr>
          <w:position w:val="-6"/>
          <w:sz w:val="24"/>
        </w:rPr>
        <w:object>
          <v:shape id="_x0000_i106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73" r:id="rId95">
            <o:LockedField>false</o:LockedField>
          </o:OLEObject>
        </w:object>
      </w:r>
      <w:r>
        <w:rPr>
          <w:sz w:val="24"/>
        </w:rPr>
        <w:t>维线性空间</w:t>
      </w:r>
      <w:r>
        <w:rPr>
          <w:position w:val="-6"/>
          <w:sz w:val="24"/>
        </w:rPr>
        <w:object>
          <v:shape id="_x0000_i106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74" r:id="rId96">
            <o:LockedField>false</o:LockedField>
          </o:OLEObject>
        </w:object>
      </w:r>
      <w:r>
        <w:rPr>
          <w:sz w:val="24"/>
        </w:rPr>
        <w:t>的线性变换，</w:t>
      </w:r>
      <w:r>
        <w:rPr>
          <w:position w:val="-6"/>
          <w:sz w:val="24"/>
        </w:rPr>
        <w:object>
          <v:shape id="_x0000_i1063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75" r:id="rId98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. 证明：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（1）</w:t>
      </w:r>
      <w:r>
        <w:rPr>
          <w:position w:val="-14"/>
          <w:sz w:val="24"/>
        </w:rPr>
        <w:object>
          <v:shape id="_x0000_i1064" o:spt="75" type="#_x0000_t75" style="height:20pt;width:124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76" r:id="rId100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. （2）</w:t>
      </w:r>
      <w:r>
        <w:rPr>
          <w:position w:val="-10"/>
          <w:sz w:val="24"/>
        </w:rPr>
        <w:object>
          <v:shape id="_x0000_i1065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77" r:id="rId10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.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十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）</w:t>
      </w:r>
      <w:r>
        <w:rPr>
          <w:rFonts w:hint="eastAsia" w:ascii="宋体" w:hAnsi="宋体"/>
          <w:sz w:val="24"/>
          <w:szCs w:val="24"/>
        </w:rPr>
        <w:t>设矩阵</w:t>
      </w:r>
      <w:r>
        <w:rPr>
          <w:rFonts w:ascii="宋体" w:hAnsi="宋体"/>
          <w:position w:val="-50"/>
          <w:sz w:val="24"/>
          <w:szCs w:val="24"/>
        </w:rPr>
        <w:object>
          <v:shape id="_x0000_i1058" o:spt="75" type="#_x0000_t75" style="height:55.8pt;width:96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78" r:id="rId10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求正交矩阵</w:t>
      </w:r>
      <w:r>
        <w:rPr>
          <w:rFonts w:ascii="宋体" w:hAnsi="宋体"/>
          <w:position w:val="-4"/>
          <w:sz w:val="24"/>
          <w:szCs w:val="24"/>
        </w:rPr>
        <w:object>
          <v:shape id="_x0000_i1079" o:spt="75" type="#_x0000_t75" style="height:13.2pt;width:10.8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使</w:t>
      </w:r>
      <w:r>
        <w:rPr>
          <w:rFonts w:ascii="宋体" w:hAnsi="宋体"/>
          <w:position w:val="-4"/>
          <w:sz w:val="24"/>
          <w:szCs w:val="24"/>
        </w:rPr>
        <w:object>
          <v:shape id="_x0000_i1080" o:spt="75" type="#_x0000_t75" style="height:15pt;width:34.8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对角形.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</w:p>
    <w:p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参考书目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北京大学数学系前代数小组. 高等代数. 高等教育出版社，2019年5月. 第5版.</w:t>
      </w: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7BB"/>
    <w:rsid w:val="000258A9"/>
    <w:rsid w:val="0006308D"/>
    <w:rsid w:val="000C4398"/>
    <w:rsid w:val="000E4435"/>
    <w:rsid w:val="000E53DC"/>
    <w:rsid w:val="00135C24"/>
    <w:rsid w:val="001408E2"/>
    <w:rsid w:val="001545AB"/>
    <w:rsid w:val="001842A5"/>
    <w:rsid w:val="001863DE"/>
    <w:rsid w:val="00196408"/>
    <w:rsid w:val="001A5E5E"/>
    <w:rsid w:val="001B1D1E"/>
    <w:rsid w:val="001B690E"/>
    <w:rsid w:val="00203504"/>
    <w:rsid w:val="00211A05"/>
    <w:rsid w:val="002142F7"/>
    <w:rsid w:val="00283810"/>
    <w:rsid w:val="002A7741"/>
    <w:rsid w:val="002C4271"/>
    <w:rsid w:val="002D05B5"/>
    <w:rsid w:val="002D4616"/>
    <w:rsid w:val="002D78A5"/>
    <w:rsid w:val="00313492"/>
    <w:rsid w:val="00334FD3"/>
    <w:rsid w:val="003360E9"/>
    <w:rsid w:val="00374402"/>
    <w:rsid w:val="00391072"/>
    <w:rsid w:val="003C624F"/>
    <w:rsid w:val="003D035F"/>
    <w:rsid w:val="003F10D9"/>
    <w:rsid w:val="00413BE1"/>
    <w:rsid w:val="00430FE1"/>
    <w:rsid w:val="00445AB6"/>
    <w:rsid w:val="00455B80"/>
    <w:rsid w:val="00472179"/>
    <w:rsid w:val="004854CC"/>
    <w:rsid w:val="004925F7"/>
    <w:rsid w:val="004A3153"/>
    <w:rsid w:val="004B4F79"/>
    <w:rsid w:val="004D0909"/>
    <w:rsid w:val="00500F64"/>
    <w:rsid w:val="00515129"/>
    <w:rsid w:val="00520FBF"/>
    <w:rsid w:val="00533118"/>
    <w:rsid w:val="00544FF5"/>
    <w:rsid w:val="0055797C"/>
    <w:rsid w:val="005764ED"/>
    <w:rsid w:val="00597314"/>
    <w:rsid w:val="005A6A9C"/>
    <w:rsid w:val="005F6E53"/>
    <w:rsid w:val="00670AB9"/>
    <w:rsid w:val="00677398"/>
    <w:rsid w:val="00683042"/>
    <w:rsid w:val="006A586A"/>
    <w:rsid w:val="006B18B3"/>
    <w:rsid w:val="006B48FF"/>
    <w:rsid w:val="006D2650"/>
    <w:rsid w:val="0071151A"/>
    <w:rsid w:val="00725272"/>
    <w:rsid w:val="00741504"/>
    <w:rsid w:val="00755CC6"/>
    <w:rsid w:val="00777575"/>
    <w:rsid w:val="00782C2B"/>
    <w:rsid w:val="007A4B7A"/>
    <w:rsid w:val="007F2B76"/>
    <w:rsid w:val="00825C32"/>
    <w:rsid w:val="00830AA9"/>
    <w:rsid w:val="008348FE"/>
    <w:rsid w:val="008419D3"/>
    <w:rsid w:val="008514EA"/>
    <w:rsid w:val="00890472"/>
    <w:rsid w:val="00897243"/>
    <w:rsid w:val="00897EFF"/>
    <w:rsid w:val="008A0640"/>
    <w:rsid w:val="008C00A1"/>
    <w:rsid w:val="008E508B"/>
    <w:rsid w:val="008E6B59"/>
    <w:rsid w:val="009068F5"/>
    <w:rsid w:val="0097583B"/>
    <w:rsid w:val="00983A6E"/>
    <w:rsid w:val="009B0252"/>
    <w:rsid w:val="009C6D4E"/>
    <w:rsid w:val="009D5F5C"/>
    <w:rsid w:val="00A0019D"/>
    <w:rsid w:val="00A169EC"/>
    <w:rsid w:val="00A242DB"/>
    <w:rsid w:val="00A449CB"/>
    <w:rsid w:val="00A50E7F"/>
    <w:rsid w:val="00A60973"/>
    <w:rsid w:val="00A72B6B"/>
    <w:rsid w:val="00A8132A"/>
    <w:rsid w:val="00A82799"/>
    <w:rsid w:val="00AB0070"/>
    <w:rsid w:val="00AB03EA"/>
    <w:rsid w:val="00AB1FA8"/>
    <w:rsid w:val="00AD76CA"/>
    <w:rsid w:val="00AD7C85"/>
    <w:rsid w:val="00AE2B76"/>
    <w:rsid w:val="00AE30E1"/>
    <w:rsid w:val="00AF2CEB"/>
    <w:rsid w:val="00B1159D"/>
    <w:rsid w:val="00B470EB"/>
    <w:rsid w:val="00B607BA"/>
    <w:rsid w:val="00B85D2B"/>
    <w:rsid w:val="00BD050B"/>
    <w:rsid w:val="00BD62C9"/>
    <w:rsid w:val="00BE6A49"/>
    <w:rsid w:val="00BE7F91"/>
    <w:rsid w:val="00BF17BB"/>
    <w:rsid w:val="00BF2F69"/>
    <w:rsid w:val="00C0142E"/>
    <w:rsid w:val="00C077D3"/>
    <w:rsid w:val="00C15E1A"/>
    <w:rsid w:val="00C563E8"/>
    <w:rsid w:val="00C76A5E"/>
    <w:rsid w:val="00CA5DEE"/>
    <w:rsid w:val="00CC56B4"/>
    <w:rsid w:val="00CE5ECD"/>
    <w:rsid w:val="00CE6362"/>
    <w:rsid w:val="00D06540"/>
    <w:rsid w:val="00D12417"/>
    <w:rsid w:val="00D24DD9"/>
    <w:rsid w:val="00D40E12"/>
    <w:rsid w:val="00D5663F"/>
    <w:rsid w:val="00D6356A"/>
    <w:rsid w:val="00D96968"/>
    <w:rsid w:val="00DA2396"/>
    <w:rsid w:val="00DB0178"/>
    <w:rsid w:val="00DD6E92"/>
    <w:rsid w:val="00DE408A"/>
    <w:rsid w:val="00DF3ACA"/>
    <w:rsid w:val="00DF69BC"/>
    <w:rsid w:val="00E6746A"/>
    <w:rsid w:val="00E809AF"/>
    <w:rsid w:val="00EB2F7F"/>
    <w:rsid w:val="00EE69A3"/>
    <w:rsid w:val="00EE7B4C"/>
    <w:rsid w:val="00F231E5"/>
    <w:rsid w:val="00F51D0B"/>
    <w:rsid w:val="00F84D63"/>
    <w:rsid w:val="00F95DDC"/>
    <w:rsid w:val="00FA63F4"/>
    <w:rsid w:val="00FB125E"/>
    <w:rsid w:val="00FB5830"/>
    <w:rsid w:val="00FE5121"/>
    <w:rsid w:val="07E2140A"/>
    <w:rsid w:val="0E455CF9"/>
    <w:rsid w:val="7F62775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uiPriority w:val="0"/>
    <w:pPr>
      <w:shd w:val="clear" w:color="auto" w:fill="000080"/>
    </w:p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简单回函地址"/>
    <w:basedOn w:val="1"/>
    <w:uiPriority w:val="0"/>
    <w:pPr>
      <w:widowControl w:val="0"/>
      <w:jc w:val="both"/>
    </w:pPr>
    <w:rPr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0" Type="http://schemas.openxmlformats.org/officeDocument/2006/relationships/fontTable" Target="fontTable.xml"/><Relationship Id="rId11" Type="http://schemas.openxmlformats.org/officeDocument/2006/relationships/image" Target="media/image4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3</Pages>
  <Words>399</Words>
  <Characters>2277</Characters>
  <Lines>18</Lines>
  <Paragraphs>5</Paragraphs>
  <TotalTime>0</TotalTime>
  <ScaleCrop>false</ScaleCrop>
  <LinksUpToDate>false</LinksUpToDate>
  <CharactersWithSpaces>2671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4T06:03:00Z</dcterms:created>
  <dc:creator>雨林木风</dc:creator>
  <cp:lastModifiedBy>vertesyuan</cp:lastModifiedBy>
  <dcterms:modified xsi:type="dcterms:W3CDTF">2022-11-14T01:18:43Z</dcterms:modified>
  <dc:title>2009年硕士研究生入学考试初试考试大纲</dc:title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C535354897DE4DEAA4AA99C2A969EA86</vt:lpwstr>
  </property>
</Properties>
</file>